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6723" w:rsidRPr="00F94449" w:rsidRDefault="00967F6A">
      <w:pPr>
        <w:rPr>
          <w:b/>
        </w:rPr>
      </w:pPr>
      <w:r w:rsidRPr="00F94449">
        <w:rPr>
          <w:b/>
        </w:rPr>
        <w:t>Lesson 1 Exit Ticket</w:t>
      </w:r>
      <w:r w:rsidR="00F94449" w:rsidRPr="00F94449">
        <w:rPr>
          <w:b/>
        </w:rPr>
        <w:tab/>
      </w:r>
      <w:r w:rsidR="00F94449" w:rsidRPr="00F94449">
        <w:rPr>
          <w:b/>
        </w:rPr>
        <w:tab/>
      </w:r>
      <w:r w:rsidR="00F94449" w:rsidRPr="00F94449">
        <w:rPr>
          <w:b/>
        </w:rPr>
        <w:tab/>
      </w:r>
      <w:r w:rsidR="00F94449" w:rsidRPr="00F94449">
        <w:rPr>
          <w:b/>
        </w:rPr>
        <w:tab/>
      </w:r>
      <w:r w:rsidR="00F94449" w:rsidRPr="00F94449">
        <w:rPr>
          <w:b/>
        </w:rPr>
        <w:tab/>
        <w:t>Name________________________</w:t>
      </w:r>
    </w:p>
    <w:p w:rsidR="00967F6A" w:rsidRDefault="00967F6A"/>
    <w:p w:rsidR="00967F6A" w:rsidRDefault="00967F6A" w:rsidP="00967F6A">
      <w:pPr>
        <w:pStyle w:val="ListParagraph"/>
        <w:numPr>
          <w:ilvl w:val="0"/>
          <w:numId w:val="1"/>
        </w:numPr>
      </w:pPr>
      <w:r>
        <w:t>Provide an example of a rate.</w:t>
      </w:r>
    </w:p>
    <w:p w:rsidR="00E76449" w:rsidRDefault="00E76449" w:rsidP="00E76449">
      <w:pPr>
        <w:pStyle w:val="ListParagraph"/>
      </w:pPr>
    </w:p>
    <w:p w:rsidR="00E76449" w:rsidRDefault="00E76449" w:rsidP="00E76449">
      <w:pPr>
        <w:pStyle w:val="ListParagraph"/>
      </w:pPr>
    </w:p>
    <w:p w:rsidR="00967F6A" w:rsidRDefault="00967F6A" w:rsidP="00967F6A">
      <w:pPr>
        <w:pStyle w:val="ListParagraph"/>
        <w:numPr>
          <w:ilvl w:val="0"/>
          <w:numId w:val="1"/>
        </w:numPr>
      </w:pPr>
      <w:r>
        <w:t>Provide an example of a proportion.</w:t>
      </w:r>
    </w:p>
    <w:p w:rsidR="00E76449" w:rsidRDefault="00E76449" w:rsidP="00E76449">
      <w:pPr>
        <w:pStyle w:val="ListParagraph"/>
      </w:pPr>
    </w:p>
    <w:p w:rsidR="00E76449" w:rsidRDefault="00E76449" w:rsidP="00E76449">
      <w:pPr>
        <w:pStyle w:val="ListParagraph"/>
      </w:pPr>
    </w:p>
    <w:p w:rsidR="00D2185E" w:rsidRDefault="00E76449" w:rsidP="00967F6A">
      <w:pPr>
        <w:pStyle w:val="ListParagraph"/>
        <w:numPr>
          <w:ilvl w:val="0"/>
          <w:numId w:val="1"/>
        </w:numPr>
      </w:pPr>
      <w:r>
        <w:t>Represent the proportion</w:t>
      </w:r>
      <w:r w:rsidR="00D2185E">
        <w:t xml:space="preserve"> </w:t>
      </w:r>
      <w:r w:rsidR="0081571A" w:rsidRPr="00932C12">
        <w:rPr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31.2pt" o:ole="">
            <v:imagedata r:id="rId8" o:title=""/>
          </v:shape>
          <o:OLEObject Type="Embed" ProgID="Equation.DSMT4" ShapeID="_x0000_i1025" DrawAspect="Content" ObjectID="_1430218544" r:id="rId9"/>
        </w:object>
      </w:r>
      <w:r>
        <w:t xml:space="preserve"> with an equation in the form</w:t>
      </w:r>
      <w:r w:rsidR="00D2185E">
        <w:t xml:space="preserve"> </w:t>
      </w:r>
      <w:r w:rsidR="00D2185E" w:rsidRPr="00D2185E">
        <w:rPr>
          <w:i/>
        </w:rPr>
        <w:t>y</w:t>
      </w:r>
      <w:r w:rsidR="00D2185E">
        <w:t xml:space="preserve"> = </w:t>
      </w:r>
      <w:proofErr w:type="spellStart"/>
      <w:r w:rsidR="00D2185E" w:rsidRPr="00D2185E">
        <w:rPr>
          <w:i/>
        </w:rPr>
        <w:t>kx</w:t>
      </w:r>
      <w:proofErr w:type="spellEnd"/>
      <w:r w:rsidR="00D2185E">
        <w:t>. Identify the constant of proportionality.</w:t>
      </w:r>
    </w:p>
    <w:p w:rsidR="00967F6A" w:rsidRDefault="00967F6A" w:rsidP="00967F6A">
      <w:pPr>
        <w:pStyle w:val="ListParagraph"/>
      </w:pPr>
    </w:p>
    <w:p w:rsidR="00E76449" w:rsidRDefault="00E76449" w:rsidP="00967F6A">
      <w:pPr>
        <w:pStyle w:val="ListParagraph"/>
      </w:pPr>
    </w:p>
    <w:p w:rsidR="00967F6A" w:rsidRPr="00E76449" w:rsidRDefault="00967F6A" w:rsidP="00967F6A">
      <w:pPr>
        <w:rPr>
          <w:b/>
        </w:rPr>
      </w:pPr>
      <w:r w:rsidRPr="00E76449">
        <w:rPr>
          <w:b/>
        </w:rPr>
        <w:t>Solve.</w:t>
      </w:r>
    </w:p>
    <w:p w:rsidR="00967F6A" w:rsidRDefault="00967F6A" w:rsidP="00967F6A"/>
    <w:p w:rsidR="00967F6A" w:rsidRDefault="00967F6A" w:rsidP="00967F6A">
      <w:pPr>
        <w:pStyle w:val="ListParagraph"/>
        <w:numPr>
          <w:ilvl w:val="0"/>
          <w:numId w:val="1"/>
        </w:numPr>
      </w:pPr>
      <w:r>
        <w:t xml:space="preserve">112 </w:t>
      </w:r>
      <w:proofErr w:type="spellStart"/>
      <w:r>
        <w:t>oz</w:t>
      </w:r>
      <w:proofErr w:type="spellEnd"/>
      <w:r>
        <w:t xml:space="preserve"> = ____ c</w:t>
      </w:r>
    </w:p>
    <w:p w:rsidR="00E76449" w:rsidRDefault="00E76449" w:rsidP="00E76449">
      <w:pPr>
        <w:pStyle w:val="ListParagraph"/>
      </w:pPr>
    </w:p>
    <w:p w:rsidR="00E76449" w:rsidRDefault="00E76449" w:rsidP="00E76449">
      <w:pPr>
        <w:pStyle w:val="ListParagraph"/>
      </w:pPr>
    </w:p>
    <w:p w:rsidR="00967F6A" w:rsidRDefault="009B3586" w:rsidP="00967F6A">
      <w:pPr>
        <w:pStyle w:val="ListParagraph"/>
        <w:numPr>
          <w:ilvl w:val="0"/>
          <w:numId w:val="1"/>
        </w:numPr>
      </w:pPr>
      <w:r>
        <w:t>42</w:t>
      </w:r>
      <w:r w:rsidR="00967F6A">
        <w:t xml:space="preserve"> in = _____ </w:t>
      </w:r>
      <w:proofErr w:type="spellStart"/>
      <w:r w:rsidR="00967F6A">
        <w:t>ft</w:t>
      </w:r>
      <w:proofErr w:type="spellEnd"/>
    </w:p>
    <w:p w:rsidR="00E76449" w:rsidRDefault="00E76449" w:rsidP="00E76449">
      <w:pPr>
        <w:pStyle w:val="ListParagraph"/>
      </w:pPr>
    </w:p>
    <w:p w:rsidR="00E76449" w:rsidRDefault="00E76449" w:rsidP="00E76449">
      <w:pPr>
        <w:pStyle w:val="ListParagraph"/>
      </w:pPr>
    </w:p>
    <w:p w:rsidR="00583252" w:rsidRDefault="00583252" w:rsidP="00967F6A">
      <w:pPr>
        <w:pStyle w:val="ListParagraph"/>
        <w:numPr>
          <w:ilvl w:val="0"/>
          <w:numId w:val="1"/>
        </w:numPr>
      </w:pPr>
      <w:r>
        <w:t>A</w:t>
      </w:r>
      <w:r w:rsidR="0039790C">
        <w:t>vis</w:t>
      </w:r>
      <w:r>
        <w:t xml:space="preserve"> pays a total of $312 every 6 months for her phone bill. How much will she have paid after 4 years?</w:t>
      </w:r>
    </w:p>
    <w:p w:rsidR="00E76449" w:rsidRDefault="00E76449" w:rsidP="00E76449">
      <w:pPr>
        <w:pStyle w:val="ListParagraph"/>
      </w:pPr>
    </w:p>
    <w:p w:rsidR="00E76449" w:rsidRDefault="00E76449" w:rsidP="00E76449">
      <w:pPr>
        <w:pStyle w:val="ListParagraph"/>
      </w:pPr>
    </w:p>
    <w:p w:rsidR="00E76449" w:rsidRDefault="00E76449" w:rsidP="00E76449">
      <w:pPr>
        <w:pStyle w:val="ListParagraph"/>
      </w:pPr>
    </w:p>
    <w:p w:rsidR="00967F6A" w:rsidRDefault="00967F6A" w:rsidP="00967F6A">
      <w:pPr>
        <w:pStyle w:val="ListParagraph"/>
        <w:numPr>
          <w:ilvl w:val="0"/>
          <w:numId w:val="1"/>
        </w:numPr>
      </w:pPr>
      <w:r>
        <w:t>It takes Olivia 5 weeks to write 2 grant proposals. Based on this rate, how many grant proposals can she write in one year?</w:t>
      </w:r>
    </w:p>
    <w:p w:rsidR="00D2185E" w:rsidRDefault="00D2185E" w:rsidP="00D2185E"/>
    <w:p w:rsidR="00E76449" w:rsidRDefault="00E76449" w:rsidP="00D2185E"/>
    <w:p w:rsidR="00E76449" w:rsidRDefault="00E76449" w:rsidP="00D2185E"/>
    <w:p w:rsidR="00D2185E" w:rsidRDefault="00D2185E" w:rsidP="00D2185E">
      <w:pPr>
        <w:pStyle w:val="ListParagraph"/>
        <w:numPr>
          <w:ilvl w:val="0"/>
          <w:numId w:val="1"/>
        </w:numPr>
      </w:pPr>
      <w:r>
        <w:t xml:space="preserve">Given the similar figures below, find the missing measurement and identify the constant of proportionality, </w:t>
      </w:r>
      <w:r w:rsidRPr="00D2185E">
        <w:rPr>
          <w:i/>
        </w:rPr>
        <w:t>k</w:t>
      </w:r>
      <w:r>
        <w:t>.</w:t>
      </w:r>
    </w:p>
    <w:p w:rsidR="00E76449" w:rsidRDefault="00E76449" w:rsidP="00E76449">
      <w:pPr>
        <w:pStyle w:val="ListParagraph"/>
        <w:jc w:val="center"/>
      </w:pPr>
      <w:r>
        <w:rPr>
          <w:noProof/>
          <w:lang w:eastAsia="en-US"/>
        </w:rPr>
        <w:drawing>
          <wp:inline distT="0" distB="0" distL="0" distR="0" wp14:anchorId="0E8F9AA5" wp14:editId="5E5B48CB">
            <wp:extent cx="3126814" cy="180594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25322" cy="1805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790C" w:rsidRPr="0039790C" w:rsidRDefault="0039790C" w:rsidP="00E76449"/>
    <w:p w:rsidR="0039790C" w:rsidRPr="0039790C" w:rsidRDefault="0039790C" w:rsidP="0039790C"/>
    <w:p w:rsidR="0039790C" w:rsidRPr="0039790C" w:rsidRDefault="0039790C" w:rsidP="0039790C"/>
    <w:p w:rsidR="0039790C" w:rsidRPr="00E76449" w:rsidRDefault="0039790C" w:rsidP="0039790C">
      <w:r w:rsidRPr="00F94449">
        <w:rPr>
          <w:b/>
        </w:rPr>
        <w:lastRenderedPageBreak/>
        <w:t>Lesson 1 Exit Ticket</w:t>
      </w:r>
      <w:r w:rsidRPr="00F94449">
        <w:rPr>
          <w:b/>
        </w:rPr>
        <w:tab/>
      </w:r>
      <w:r>
        <w:rPr>
          <w:b/>
        </w:rPr>
        <w:t xml:space="preserve">- </w:t>
      </w:r>
      <w:r w:rsidRPr="00E76449">
        <w:rPr>
          <w:b/>
          <w:color w:val="FF0000"/>
        </w:rPr>
        <w:t>KEY</w:t>
      </w:r>
    </w:p>
    <w:p w:rsidR="0039790C" w:rsidRDefault="0039790C" w:rsidP="0039790C">
      <w:pPr>
        <w:rPr>
          <w:b/>
        </w:rPr>
      </w:pPr>
    </w:p>
    <w:p w:rsidR="0039790C" w:rsidRPr="00E76449" w:rsidRDefault="0039790C" w:rsidP="00E76449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E76449">
        <w:rPr>
          <w:color w:val="FF0000"/>
        </w:rPr>
        <w:t>4 scoops per minute</w:t>
      </w:r>
    </w:p>
    <w:p w:rsidR="0039790C" w:rsidRPr="00E76449" w:rsidRDefault="0039790C" w:rsidP="00E76449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E76449">
        <w:rPr>
          <w:color w:val="FF0000"/>
        </w:rPr>
        <w:t>2/3 = 8/12</w:t>
      </w:r>
    </w:p>
    <w:p w:rsidR="0039790C" w:rsidRPr="00E76449" w:rsidRDefault="0039790C" w:rsidP="00E76449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E76449">
        <w:rPr>
          <w:i/>
          <w:color w:val="FF0000"/>
        </w:rPr>
        <w:t>x</w:t>
      </w:r>
      <w:r w:rsidRPr="00E76449">
        <w:rPr>
          <w:color w:val="FF0000"/>
        </w:rPr>
        <w:t xml:space="preserve"> = 36</w:t>
      </w:r>
    </w:p>
    <w:p w:rsidR="0039790C" w:rsidRPr="00E76449" w:rsidRDefault="0039790C" w:rsidP="00E76449">
      <w:pPr>
        <w:pStyle w:val="ListParagraph"/>
        <w:spacing w:line="480" w:lineRule="auto"/>
        <w:rPr>
          <w:color w:val="FF0000"/>
        </w:rPr>
      </w:pPr>
      <w:r w:rsidRPr="00E76449">
        <w:rPr>
          <w:i/>
          <w:color w:val="FF0000"/>
        </w:rPr>
        <w:t>k</w:t>
      </w:r>
      <w:r w:rsidRPr="00E76449">
        <w:rPr>
          <w:color w:val="FF0000"/>
        </w:rPr>
        <w:t xml:space="preserve"> = 1/3</w:t>
      </w:r>
      <w:bookmarkStart w:id="0" w:name="_GoBack"/>
      <w:bookmarkEnd w:id="0"/>
    </w:p>
    <w:p w:rsidR="0039790C" w:rsidRPr="00E76449" w:rsidRDefault="0039790C" w:rsidP="00E76449">
      <w:pPr>
        <w:pStyle w:val="ListParagraph"/>
        <w:spacing w:line="480" w:lineRule="auto"/>
        <w:rPr>
          <w:color w:val="FF0000"/>
        </w:rPr>
      </w:pPr>
      <w:r w:rsidRPr="00E76449">
        <w:rPr>
          <w:i/>
          <w:color w:val="FF0000"/>
        </w:rPr>
        <w:t>y</w:t>
      </w:r>
      <w:r w:rsidRPr="00E76449">
        <w:rPr>
          <w:color w:val="FF0000"/>
        </w:rPr>
        <w:t xml:space="preserve"> = (1/3)</w:t>
      </w:r>
      <w:r w:rsidRPr="00E76449">
        <w:rPr>
          <w:i/>
          <w:color w:val="FF0000"/>
        </w:rPr>
        <w:t>x</w:t>
      </w:r>
    </w:p>
    <w:p w:rsidR="0039790C" w:rsidRPr="00E76449" w:rsidRDefault="0039790C" w:rsidP="00E76449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E76449">
        <w:rPr>
          <w:color w:val="FF0000"/>
        </w:rPr>
        <w:t>14 cups</w:t>
      </w:r>
    </w:p>
    <w:p w:rsidR="0039790C" w:rsidRPr="00E76449" w:rsidRDefault="0039790C" w:rsidP="00E76449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E76449">
        <w:rPr>
          <w:color w:val="FF0000"/>
        </w:rPr>
        <w:t>3.5 feet</w:t>
      </w:r>
    </w:p>
    <w:p w:rsidR="0039790C" w:rsidRPr="00E76449" w:rsidRDefault="0039790C" w:rsidP="00E76449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E76449">
        <w:rPr>
          <w:color w:val="FF0000"/>
        </w:rPr>
        <w:t>$2</w:t>
      </w:r>
      <w:r w:rsidR="0013575B">
        <w:rPr>
          <w:color w:val="FF0000"/>
        </w:rPr>
        <w:t>,</w:t>
      </w:r>
      <w:r w:rsidRPr="00E76449">
        <w:rPr>
          <w:color w:val="FF0000"/>
        </w:rPr>
        <w:t>496</w:t>
      </w:r>
    </w:p>
    <w:p w:rsidR="0039790C" w:rsidRPr="00E76449" w:rsidRDefault="0039790C" w:rsidP="00E76449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E76449">
        <w:rPr>
          <w:color w:val="FF0000"/>
        </w:rPr>
        <w:t>20.8 proposals</w:t>
      </w:r>
    </w:p>
    <w:p w:rsidR="0039790C" w:rsidRPr="00E76449" w:rsidRDefault="0039790C" w:rsidP="00E76449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E76449">
        <w:rPr>
          <w:i/>
          <w:color w:val="FF0000"/>
        </w:rPr>
        <w:t>x</w:t>
      </w:r>
      <w:r w:rsidRPr="00E76449">
        <w:rPr>
          <w:color w:val="FF0000"/>
        </w:rPr>
        <w:t xml:space="preserve"> = 12 in.</w:t>
      </w:r>
    </w:p>
    <w:p w:rsidR="0039790C" w:rsidRPr="00E76449" w:rsidRDefault="0039790C" w:rsidP="00E76449">
      <w:pPr>
        <w:pStyle w:val="ListParagraph"/>
        <w:spacing w:line="480" w:lineRule="auto"/>
        <w:rPr>
          <w:color w:val="FF0000"/>
        </w:rPr>
      </w:pPr>
      <w:r w:rsidRPr="00E76449">
        <w:rPr>
          <w:i/>
          <w:color w:val="FF0000"/>
        </w:rPr>
        <w:t>k</w:t>
      </w:r>
      <w:r w:rsidRPr="00E76449">
        <w:rPr>
          <w:color w:val="FF0000"/>
        </w:rPr>
        <w:t xml:space="preserve"> = 2/3</w:t>
      </w:r>
    </w:p>
    <w:p w:rsidR="00967F6A" w:rsidRPr="0039790C" w:rsidRDefault="0039790C" w:rsidP="0039790C">
      <w:pPr>
        <w:pStyle w:val="ListParagraph"/>
      </w:pPr>
      <w:r w:rsidRPr="00E76449">
        <w:tab/>
      </w:r>
      <w:r w:rsidRPr="00E76449">
        <w:tab/>
      </w:r>
      <w:r w:rsidRPr="0039790C">
        <w:rPr>
          <w:b/>
        </w:rPr>
        <w:tab/>
      </w:r>
      <w:r w:rsidRPr="0039790C">
        <w:rPr>
          <w:b/>
        </w:rPr>
        <w:tab/>
      </w:r>
    </w:p>
    <w:sectPr w:rsidR="00967F6A" w:rsidRPr="0039790C" w:rsidSect="00E620B8">
      <w:headerReference w:type="default" r:id="rId1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288A" w:rsidRDefault="0054288A" w:rsidP="00F94449">
      <w:r>
        <w:separator/>
      </w:r>
    </w:p>
  </w:endnote>
  <w:endnote w:type="continuationSeparator" w:id="0">
    <w:p w:rsidR="0054288A" w:rsidRDefault="0054288A" w:rsidP="00F944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288A" w:rsidRDefault="0054288A" w:rsidP="00F94449">
      <w:r>
        <w:separator/>
      </w:r>
    </w:p>
  </w:footnote>
  <w:footnote w:type="continuationSeparator" w:id="0">
    <w:p w:rsidR="0054288A" w:rsidRDefault="0054288A" w:rsidP="00F9444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4449" w:rsidRDefault="00F94449">
    <w:pPr>
      <w:pStyle w:val="Header"/>
    </w:pPr>
    <w:r>
      <w:t>M-7</w:t>
    </w:r>
    <w:r w:rsidR="00E76449">
      <w:t>-3</w:t>
    </w:r>
    <w:r>
      <w:t>-1_Lesson 1 Exit Ticket</w:t>
    </w:r>
    <w:r w:rsidR="0039790C">
      <w:t xml:space="preserve"> and KE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0F254F"/>
    <w:multiLevelType w:val="hybridMultilevel"/>
    <w:tmpl w:val="509284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3E4F46"/>
    <w:multiLevelType w:val="hybridMultilevel"/>
    <w:tmpl w:val="4712DE20"/>
    <w:lvl w:ilvl="0" w:tplc="15944C2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</w:compat>
  <w:rsids>
    <w:rsidRoot w:val="00967F6A"/>
    <w:rsid w:val="000F5266"/>
    <w:rsid w:val="0013575B"/>
    <w:rsid w:val="00357FC6"/>
    <w:rsid w:val="0039790C"/>
    <w:rsid w:val="0054288A"/>
    <w:rsid w:val="00583252"/>
    <w:rsid w:val="00656723"/>
    <w:rsid w:val="0081571A"/>
    <w:rsid w:val="00882D12"/>
    <w:rsid w:val="00967F6A"/>
    <w:rsid w:val="009B3586"/>
    <w:rsid w:val="00D2185E"/>
    <w:rsid w:val="00E620B8"/>
    <w:rsid w:val="00E76449"/>
    <w:rsid w:val="00F94449"/>
    <w:rsid w:val="00FF1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20B8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7F6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9444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94449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F9444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94449"/>
    <w:rPr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64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6449"/>
    <w:rPr>
      <w:rFonts w:ascii="Tahoma" w:hAnsi="Tahoma" w:cs="Tahoma"/>
      <w:sz w:val="16"/>
      <w:szCs w:val="16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0F526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F526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F5266"/>
    <w:rPr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F526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F5266"/>
    <w:rPr>
      <w:b/>
      <w:bCs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7F6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2</Pages>
  <Words>119</Words>
  <Characters>68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Editorial Services, Temps</cp:lastModifiedBy>
  <cp:revision>9</cp:revision>
  <dcterms:created xsi:type="dcterms:W3CDTF">2012-11-29T19:03:00Z</dcterms:created>
  <dcterms:modified xsi:type="dcterms:W3CDTF">2013-05-16T19:08:00Z</dcterms:modified>
</cp:coreProperties>
</file>